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22F567" w14:textId="0160C117" w:rsidR="004C6E0C" w:rsidRDefault="004C6E0C" w:rsidP="004C6E0C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4D6443F9" wp14:editId="2A9A2B26">
                <wp:simplePos x="0" y="0"/>
                <wp:positionH relativeFrom="column">
                  <wp:posOffset>219075</wp:posOffset>
                </wp:positionH>
                <wp:positionV relativeFrom="paragraph">
                  <wp:posOffset>1952625</wp:posOffset>
                </wp:positionV>
                <wp:extent cx="4048125" cy="600075"/>
                <wp:effectExtent l="0" t="0" r="9525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812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E9B658" w14:textId="3C0E3369" w:rsidR="004C6E0C" w:rsidRPr="007E25F6" w:rsidRDefault="004C6E0C" w:rsidP="004C6E0C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7E25F6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Buying and sell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6443F9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7.25pt;margin-top:153.75pt;width:318.75pt;height:47.25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" stroked="f">
                <v:textbox>
                  <w:txbxContent>
                    <w:p w14:paraId="26E9B658" w14:textId="3C0E3369" w:rsidR="004C6E0C" w:rsidRPr="007E25F6" w:rsidRDefault="004C6E0C" w:rsidP="004C6E0C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7E25F6">
                        <w:rPr>
                          <w:b/>
                          <w:color w:val="0070C0"/>
                          <w:sz w:val="56"/>
                          <w:szCs w:val="56"/>
                        </w:rPr>
                        <w:t>Buying and sell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6039DD3F" wp14:editId="77760D58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D2BFD" w14:textId="77777777" w:rsidR="004C6E0C" w:rsidRDefault="004C6E0C" w:rsidP="004C6E0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9FD4BE6" w14:textId="02DB60A5" w:rsidR="004C6E0C" w:rsidRDefault="004C6E0C" w:rsidP="004C6E0C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6192" behindDoc="0" locked="0" layoutInCell="1" allowOverlap="1" wp14:anchorId="1A9082DF" wp14:editId="06EAE02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255578DF" w14:textId="5986E20A" w:rsidR="004C6E0C" w:rsidRDefault="004C6E0C" w:rsidP="004C6E0C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7216" behindDoc="0" locked="0" layoutInCell="1" allowOverlap="1" wp14:anchorId="34F96F91" wp14:editId="0D5C7DE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5B0AC3F9" w14:textId="77777777" w:rsidR="004C6E0C" w:rsidRDefault="004C6E0C" w:rsidP="004C6E0C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470D13CE" w14:textId="77777777" w:rsidR="004C6E0C" w:rsidRDefault="004C6E0C" w:rsidP="004C6E0C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5BBD9256" w14:textId="77777777" w:rsidR="004C6E0C" w:rsidRDefault="004C6E0C" w:rsidP="004C6E0C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12A3D88B" w14:textId="77777777" w:rsidR="004C6E0C" w:rsidRDefault="004C6E0C" w:rsidP="004C6E0C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2B7042B" w14:textId="77777777" w:rsidR="004C6E0C" w:rsidRDefault="004C6E0C" w:rsidP="004C6E0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3227BDE3" w14:textId="77777777" w:rsidR="004C6E0C" w:rsidRDefault="004C6E0C" w:rsidP="004C6E0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39AC8641" w14:textId="77777777" w:rsidR="004C6E0C" w:rsidRDefault="004C6E0C" w:rsidP="004C6E0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AA74ED2" w14:textId="77777777" w:rsidR="004C6E0C" w:rsidRDefault="004C6E0C" w:rsidP="004C6E0C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6F8794A5" w14:textId="1228F709" w:rsidR="004C6E0C" w:rsidRDefault="004C6E0C" w:rsidP="004C6E0C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he total mark for this paper is</w:t>
      </w:r>
      <w:r>
        <w:rPr>
          <w:rFonts w:ascii="Arial" w:hAnsi="Arial" w:cs="Arial"/>
          <w:b/>
          <w:bCs/>
        </w:rPr>
        <w:t xml:space="preserve"> </w:t>
      </w:r>
      <w:r w:rsidR="0017171A">
        <w:rPr>
          <w:rFonts w:ascii="Arial" w:hAnsi="Arial" w:cs="Arial"/>
          <w:b/>
          <w:bCs/>
        </w:rPr>
        <w:t>53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17171A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questions.</w:t>
      </w:r>
    </w:p>
    <w:p w14:paraId="3F5E6D49" w14:textId="77777777" w:rsidR="004C6E0C" w:rsidRDefault="004C6E0C" w:rsidP="004C6E0C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2493605D" w14:textId="77777777" w:rsidR="004C6E0C" w:rsidRDefault="004C6E0C" w:rsidP="004C6E0C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44E49744" w14:textId="77777777" w:rsidR="004C6E0C" w:rsidRDefault="004C6E0C" w:rsidP="004C6E0C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108BF07C" w14:textId="77777777" w:rsidR="004C6E0C" w:rsidRDefault="004C6E0C" w:rsidP="004C6E0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3958449" w14:textId="77777777" w:rsidR="004C6E0C" w:rsidRDefault="004C6E0C" w:rsidP="004C6E0C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7A00CA0B" w14:textId="77777777" w:rsidR="004C6E0C" w:rsidRDefault="004C6E0C" w:rsidP="004C6E0C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0B540CEC" w14:textId="77777777" w:rsidR="004C6E0C" w:rsidRDefault="004C6E0C" w:rsidP="004C6E0C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2807634" w14:textId="77777777" w:rsidR="004C6E0C" w:rsidRDefault="004C6E0C" w:rsidP="004C6E0C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0D0A75C" w14:textId="79736FA5" w:rsidR="003A79B8" w:rsidRPr="0027767E" w:rsidRDefault="005E7C98" w:rsidP="003A79B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A79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79B8" w:rsidRPr="0027767E">
        <w:rPr>
          <w:rFonts w:ascii="Times New Roman" w:hAnsi="Times New Roman"/>
          <w:sz w:val="24"/>
          <w:szCs w:val="24"/>
          <w:lang w:eastAsia="en-GB"/>
        </w:rPr>
        <w:t>2 pens cost £2.38</w:t>
      </w:r>
    </w:p>
    <w:p w14:paraId="2FB13B3B" w14:textId="77777777" w:rsidR="003A79B8" w:rsidRPr="0027767E" w:rsidRDefault="003A79B8" w:rsidP="003A79B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5 folders cost £5.60</w:t>
      </w:r>
    </w:p>
    <w:p w14:paraId="3D3A12DC" w14:textId="77777777" w:rsidR="003A79B8" w:rsidRPr="0027767E" w:rsidRDefault="003A79B8" w:rsidP="003A79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Ben wants to buy 20 pens and 20 folders.</w:t>
      </w:r>
    </w:p>
    <w:p w14:paraId="77F2663F" w14:textId="77777777" w:rsidR="003A79B8" w:rsidRPr="0027767E" w:rsidRDefault="003A79B8" w:rsidP="003A79B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He only has £50</w:t>
      </w:r>
    </w:p>
    <w:p w14:paraId="29498768" w14:textId="77777777" w:rsidR="003A79B8" w:rsidRPr="0027767E" w:rsidRDefault="003A79B8" w:rsidP="003A79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Does Ben have enough money to buy 20 pens and 20 folders?</w:t>
      </w:r>
    </w:p>
    <w:p w14:paraId="04DC78D3" w14:textId="77777777" w:rsidR="003A79B8" w:rsidRPr="0027767E" w:rsidRDefault="003A79B8" w:rsidP="003A79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1913FA8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7F495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2D53D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F632A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01F87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A52E1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E5174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BB7F4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0E70E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0E2AE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90C9B8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975D9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EEBAE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B852794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4C35C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B6F08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3716F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797924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2951E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375C4F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DD43C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7EE81D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9B75C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032E7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1946E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C2831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2C8591" w14:textId="579BAFA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bCs/>
          <w:sz w:val="24"/>
          <w:szCs w:val="24"/>
          <w:lang w:eastAsia="en-GB"/>
        </w:rPr>
        <w:t>(Total for Question</w:t>
      </w:r>
      <w:r w:rsidR="005E7C9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1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740CCE95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BF89DB" w14:textId="1850F922" w:rsidR="00B73A10" w:rsidRDefault="00B73A10" w:rsidP="00C84BA8"/>
    <w:p w14:paraId="67144538" w14:textId="77777777" w:rsidR="00084B1A" w:rsidRDefault="00084B1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5BE01F2" w14:textId="631CE89A" w:rsidR="003A79B8" w:rsidRPr="0027767E" w:rsidRDefault="005E7C98" w:rsidP="003A79B8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79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79B8" w:rsidRPr="0027767E">
        <w:rPr>
          <w:rFonts w:ascii="Times New Roman" w:hAnsi="Times New Roman"/>
          <w:sz w:val="24"/>
          <w:szCs w:val="24"/>
          <w:lang w:eastAsia="en-GB"/>
        </w:rPr>
        <w:t>Annie sold</w:t>
      </w:r>
    </w:p>
    <w:p w14:paraId="255D8D30" w14:textId="77777777" w:rsidR="003A79B8" w:rsidRPr="0027767E" w:rsidRDefault="003A79B8" w:rsidP="003A79B8">
      <w:pPr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45 books at £1.20 each</w:t>
      </w:r>
    </w:p>
    <w:p w14:paraId="10FE2FF9" w14:textId="77777777" w:rsidR="003A79B8" w:rsidRPr="0027767E" w:rsidRDefault="003A79B8" w:rsidP="003A79B8">
      <w:pPr>
        <w:autoSpaceDE w:val="0"/>
        <w:autoSpaceDN w:val="0"/>
        <w:adjustRightInd w:val="0"/>
        <w:ind w:firstLine="1134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34 candles at £1.50 each</w:t>
      </w:r>
    </w:p>
    <w:p w14:paraId="02832C84" w14:textId="77777777" w:rsidR="003A79B8" w:rsidRPr="0027767E" w:rsidRDefault="003A79B8" w:rsidP="003A79B8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some calendars at 90p each</w:t>
      </w:r>
    </w:p>
    <w:p w14:paraId="7D4F7B3F" w14:textId="77777777" w:rsidR="003A79B8" w:rsidRPr="0027767E" w:rsidRDefault="003A79B8" w:rsidP="003A79B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She got a total of £150</w:t>
      </w:r>
    </w:p>
    <w:p w14:paraId="6D382209" w14:textId="77777777" w:rsidR="003A79B8" w:rsidRPr="0027767E" w:rsidRDefault="003A79B8" w:rsidP="003A79B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Work out how many calendars Annie sold.</w:t>
      </w:r>
    </w:p>
    <w:p w14:paraId="1D7EB7A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58F37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80D5A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903A3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15F06D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B5520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189482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06216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3B847F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56B21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AC77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C1FE8A" w14:textId="29E707E2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262220" w14:textId="14F7E1DF" w:rsidR="00476851" w:rsidRDefault="00476851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A0DCFD" w14:textId="77777777" w:rsidR="00476851" w:rsidRDefault="00476851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4EA88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A35BC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05600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424065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AD30B2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31D38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8C20E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D82A38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D8856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8393B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C5D920" w14:textId="77777777" w:rsidR="003A79B8" w:rsidRDefault="003A79B8" w:rsidP="003A79B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B2762C9" w14:textId="3A040242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5E7C9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3105A1C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01BF0F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08622A" w14:textId="77777777" w:rsidR="00084B1A" w:rsidRDefault="00084B1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DA9A0D7" w14:textId="0FB0570E" w:rsidR="003A79B8" w:rsidRDefault="005E7C98" w:rsidP="003A79B8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="003A79B8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A79B8" w:rsidRPr="00946185">
        <w:rPr>
          <w:rFonts w:ascii="Times New Roman" w:hAnsi="Times New Roman"/>
          <w:color w:val="000000"/>
          <w:sz w:val="24"/>
          <w:szCs w:val="24"/>
          <w:lang w:eastAsia="en-GB"/>
        </w:rPr>
        <w:t>Neil buys 30 pens, 30 pencils, 30 rulers and 30 pencil cases.</w:t>
      </w:r>
    </w:p>
    <w:p w14:paraId="6F8C40B4" w14:textId="77777777" w:rsidR="003A79B8" w:rsidRPr="00946185" w:rsidRDefault="003A79B8" w:rsidP="003A79B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1868"/>
        <w:gridCol w:w="1578"/>
      </w:tblGrid>
      <w:tr w:rsidR="003A79B8" w:rsidRPr="000D5B93" w14:paraId="1721DD38" w14:textId="77777777" w:rsidTr="00E6566C">
        <w:trPr>
          <w:trHeight w:val="305"/>
          <w:jc w:val="center"/>
        </w:trPr>
        <w:tc>
          <w:tcPr>
            <w:tcW w:w="1868" w:type="dxa"/>
            <w:shd w:val="clear" w:color="auto" w:fill="auto"/>
            <w:vAlign w:val="center"/>
          </w:tcPr>
          <w:p w14:paraId="729B291B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ice list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4584EA6B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</w:tr>
      <w:tr w:rsidR="003A79B8" w:rsidRPr="000D5B93" w14:paraId="04B78EE2" w14:textId="77777777" w:rsidTr="00E6566C">
        <w:trPr>
          <w:trHeight w:val="305"/>
          <w:jc w:val="center"/>
        </w:trPr>
        <w:tc>
          <w:tcPr>
            <w:tcW w:w="1868" w:type="dxa"/>
            <w:shd w:val="clear" w:color="auto" w:fill="auto"/>
            <w:vAlign w:val="center"/>
          </w:tcPr>
          <w:p w14:paraId="093078BA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pens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239420B5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 for 82p</w:t>
            </w:r>
          </w:p>
        </w:tc>
      </w:tr>
      <w:tr w:rsidR="003A79B8" w:rsidRPr="000D5B93" w14:paraId="3E692E93" w14:textId="77777777" w:rsidTr="00E6566C">
        <w:trPr>
          <w:trHeight w:val="305"/>
          <w:jc w:val="center"/>
        </w:trPr>
        <w:tc>
          <w:tcPr>
            <w:tcW w:w="1868" w:type="dxa"/>
            <w:shd w:val="clear" w:color="auto" w:fill="auto"/>
            <w:vAlign w:val="center"/>
          </w:tcPr>
          <w:p w14:paraId="10F12063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pencils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0D7436DB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5 for 45p</w:t>
            </w:r>
          </w:p>
        </w:tc>
      </w:tr>
      <w:tr w:rsidR="003A79B8" w:rsidRPr="000D5B93" w14:paraId="79ED3200" w14:textId="77777777" w:rsidTr="00E6566C">
        <w:trPr>
          <w:trHeight w:val="305"/>
          <w:jc w:val="center"/>
        </w:trPr>
        <w:tc>
          <w:tcPr>
            <w:tcW w:w="1868" w:type="dxa"/>
            <w:shd w:val="clear" w:color="auto" w:fill="auto"/>
            <w:vAlign w:val="center"/>
          </w:tcPr>
          <w:p w14:paraId="642C8E06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ulers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1C51671B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 for £1.25</w:t>
            </w:r>
          </w:p>
        </w:tc>
      </w:tr>
      <w:tr w:rsidR="003A79B8" w:rsidRPr="000D5B93" w14:paraId="1ABA3BC9" w14:textId="77777777" w:rsidTr="00E6566C">
        <w:trPr>
          <w:trHeight w:val="321"/>
          <w:jc w:val="center"/>
        </w:trPr>
        <w:tc>
          <w:tcPr>
            <w:tcW w:w="1868" w:type="dxa"/>
            <w:shd w:val="clear" w:color="auto" w:fill="auto"/>
            <w:vAlign w:val="center"/>
          </w:tcPr>
          <w:p w14:paraId="1BA416E0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pencil cases</w:t>
            </w:r>
          </w:p>
        </w:tc>
        <w:tc>
          <w:tcPr>
            <w:tcW w:w="1578" w:type="dxa"/>
            <w:shd w:val="clear" w:color="auto" w:fill="auto"/>
            <w:vAlign w:val="center"/>
          </w:tcPr>
          <w:p w14:paraId="010E4002" w14:textId="77777777" w:rsidR="003A79B8" w:rsidRPr="000D5B93" w:rsidRDefault="003A79B8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0D5B9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7p each</w:t>
            </w:r>
          </w:p>
        </w:tc>
      </w:tr>
    </w:tbl>
    <w:p w14:paraId="75944431" w14:textId="77777777" w:rsidR="003A79B8" w:rsidRPr="00946185" w:rsidRDefault="003A79B8" w:rsidP="003A79B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08FDA7" w14:textId="77777777" w:rsidR="003A79B8" w:rsidRPr="00946185" w:rsidRDefault="003A79B8" w:rsidP="003A79B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is the total amount of money Neil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pends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?</w:t>
      </w:r>
    </w:p>
    <w:p w14:paraId="77F7DCD6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DFF087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0F0CF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71B1F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C5B7E2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2C40CD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BEE14D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D5FEF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A257B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0AE99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B0C40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5C85B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82F3D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D1F6BF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F3BD3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AF2A9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02D35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73096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3B6E0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8F81D29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83B76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1F36CC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85DDD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F9B6D1F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B62212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45BDEB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93AEBE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3AF13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805614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72FF81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C0C139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BC16B84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468F8D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FE03F0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EA07BA" w14:textId="77777777" w:rsidR="003A79B8" w:rsidRDefault="003A79B8" w:rsidP="003A79B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F370FA9" w14:textId="77777777" w:rsidR="003A79B8" w:rsidRPr="00946185" w:rsidRDefault="003A79B8" w:rsidP="003A79B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75725CB3" w14:textId="324580DC" w:rsidR="003A79B8" w:rsidRDefault="003A79B8" w:rsidP="003A79B8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E7C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8E96814" w14:textId="798B8C29" w:rsidR="003A79B8" w:rsidRDefault="003A79B8" w:rsidP="003A79B8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798CEF69" w14:textId="1C92DDD3" w:rsidR="003A79B8" w:rsidRDefault="003A79B8" w:rsidP="003A79B8">
      <w:pPr>
        <w:jc w:val="right"/>
      </w:pPr>
    </w:p>
    <w:p w14:paraId="348564F6" w14:textId="77777777" w:rsidR="00084B1A" w:rsidRDefault="00084B1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7D15003" w14:textId="0BAADA4D" w:rsidR="009A2AB0" w:rsidRPr="00BF3FA8" w:rsidRDefault="005E7C98" w:rsidP="009A2AB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9A2AB0" w:rsidRPr="00BF3FA8">
        <w:rPr>
          <w:rFonts w:ascii="Times New Roman" w:hAnsi="Times New Roman"/>
          <w:b/>
          <w:bCs/>
          <w:sz w:val="24"/>
          <w:szCs w:val="24"/>
        </w:rPr>
        <w:tab/>
      </w:r>
      <w:r w:rsidR="009A2AB0" w:rsidRPr="00BF3FA8">
        <w:rPr>
          <w:rFonts w:ascii="Times New Roman" w:hAnsi="Times New Roman"/>
          <w:sz w:val="24"/>
          <w:szCs w:val="24"/>
        </w:rPr>
        <w:t>Dylan buys 13 bicycle lights for £7.50 each.</w:t>
      </w:r>
    </w:p>
    <w:p w14:paraId="73F75D60" w14:textId="77777777" w:rsidR="009A2AB0" w:rsidRPr="00BF3FA8" w:rsidRDefault="009A2AB0" w:rsidP="009A2A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pays with five £20 notes.</w:t>
      </w:r>
    </w:p>
    <w:p w14:paraId="73C6275B" w14:textId="77777777" w:rsidR="009A2AB0" w:rsidRPr="00BF3FA8" w:rsidRDefault="009A2AB0" w:rsidP="009A2A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How much change should Dylan get?</w:t>
      </w:r>
    </w:p>
    <w:p w14:paraId="13E0B517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8FDD8B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32DB16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0BC0AC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FEB4C9E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0E723D7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56ABCD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098FE5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FE2156A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5C5973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E077BA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5E0A70" w14:textId="77777777" w:rsidR="009A2AB0" w:rsidRPr="00BF3FA8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14:paraId="4CC34BDE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3)</w:t>
      </w:r>
    </w:p>
    <w:p w14:paraId="7B42740A" w14:textId="77777777" w:rsidR="009A2AB0" w:rsidRPr="00BF3FA8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F6A8F28" w14:textId="77777777" w:rsidR="009A2AB0" w:rsidRPr="00BF3FA8" w:rsidRDefault="009A2AB0" w:rsidP="009A2A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ormal price of a bicycle is £120</w:t>
      </w:r>
    </w:p>
    <w:p w14:paraId="7602BE2E" w14:textId="77777777" w:rsidR="009A2AB0" w:rsidRPr="00BF3FA8" w:rsidRDefault="009A2AB0" w:rsidP="009A2A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In a sale, there is </w:t>
      </w:r>
      <w:r w:rsidRPr="00184B0B">
        <w:rPr>
          <w:rFonts w:ascii="Times New Roman" w:hAnsi="Times New Roman"/>
          <w:position w:val="-24"/>
          <w:sz w:val="24"/>
          <w:szCs w:val="24"/>
        </w:rPr>
        <w:object w:dxaOrig="220" w:dyaOrig="660" w14:anchorId="6B625E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33.5pt" o:ole="">
            <v:imagedata r:id="rId9" o:title=""/>
          </v:shape>
          <o:OLEObject Type="Embed" ProgID="Equation.DSMT4" ShapeID="_x0000_i1025" DrawAspect="Content" ObjectID="_1659719592" r:id="rId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off the normal price of the bicycle.</w:t>
      </w:r>
    </w:p>
    <w:p w14:paraId="6246E3F1" w14:textId="77777777" w:rsidR="009A2AB0" w:rsidRPr="00BF3FA8" w:rsidRDefault="009A2AB0" w:rsidP="009A2A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ork out the price of the bicycle in the sale.</w:t>
      </w:r>
    </w:p>
    <w:p w14:paraId="54A390DB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F90883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9C85318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28A0D3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AEA814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172D08C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B7570F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93D03C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1A87C51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7B60631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186CAE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0E11C0" w14:textId="77777777" w:rsidR="009A2AB0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FCBB19D" w14:textId="77777777" w:rsidR="009A2AB0" w:rsidRPr="00BF3FA8" w:rsidRDefault="009A2AB0" w:rsidP="009A2A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14:paraId="0469BD17" w14:textId="77777777" w:rsidR="009A2AB0" w:rsidRPr="00BF3FA8" w:rsidRDefault="009A2AB0" w:rsidP="009A2A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6EBECFF5" w14:textId="1E3300CB" w:rsidR="009A2AB0" w:rsidRDefault="009A2AB0" w:rsidP="009A2AB0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E7C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93CD022" w14:textId="28DBA75A" w:rsidR="009A2AB0" w:rsidRDefault="009A2AB0" w:rsidP="009A2AB0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0DAFFADE" w14:textId="1D58CEB6" w:rsidR="00A716BE" w:rsidRDefault="00A716BE" w:rsidP="009A2AB0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D2C0C7A" w14:textId="77777777" w:rsidR="00084B1A" w:rsidRDefault="00084B1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058DD32" w14:textId="1F562683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Pr="00234DAB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234DAB">
        <w:rPr>
          <w:rFonts w:ascii="Times New Roman" w:eastAsia="Calibri" w:hAnsi="Times New Roman" w:cs="Times New Roman"/>
          <w:sz w:val="24"/>
          <w:szCs w:val="24"/>
        </w:rPr>
        <w:t>Packs of batteries cost £2.85 each.</w:t>
      </w:r>
    </w:p>
    <w:p w14:paraId="5C2A9191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34DAB">
        <w:rPr>
          <w:rFonts w:ascii="Times New Roman" w:eastAsia="Calibri" w:hAnsi="Times New Roman" w:cs="Times New Roman"/>
          <w:sz w:val="24"/>
          <w:szCs w:val="24"/>
        </w:rPr>
        <w:t>Ben has £45 to spend on batteries.</w:t>
      </w:r>
    </w:p>
    <w:p w14:paraId="681F4FAD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4407E2F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34DAB">
        <w:rPr>
          <w:rFonts w:ascii="Times New Roman" w:eastAsia="Calibri" w:hAnsi="Times New Roman" w:cs="Times New Roman"/>
          <w:sz w:val="24"/>
          <w:szCs w:val="24"/>
        </w:rPr>
        <w:t>Ben buys as many packs of batteries as he can.</w:t>
      </w:r>
    </w:p>
    <w:p w14:paraId="09359EDA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34DAB">
        <w:rPr>
          <w:rFonts w:ascii="Times New Roman" w:eastAsia="Calibri" w:hAnsi="Times New Roman" w:cs="Times New Roman"/>
          <w:sz w:val="24"/>
          <w:szCs w:val="24"/>
        </w:rPr>
        <w:t>Work out how much change he should get from £45</w:t>
      </w:r>
    </w:p>
    <w:p w14:paraId="691BD980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C73E834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59FF187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4018B67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A4DD392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6BA6A1E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885F82F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68F0381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786634C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99C4921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BAE4DC1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8E9CBFE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C4391E2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740774D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34DAB">
        <w:rPr>
          <w:rFonts w:ascii="Times New Roman" w:eastAsia="Calibri" w:hAnsi="Times New Roman" w:cs="Times New Roman"/>
          <w:sz w:val="24"/>
          <w:szCs w:val="24"/>
        </w:rPr>
        <w:t>£ .......................................................</w:t>
      </w:r>
    </w:p>
    <w:p w14:paraId="6F2D8389" w14:textId="56315A64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34DA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234DA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401C124F" w14:textId="77777777" w:rsidR="00AB4E28" w:rsidRPr="00234DAB" w:rsidRDefault="00AB4E28" w:rsidP="00AB4E2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34DAB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1BB7A8B" w14:textId="77777777" w:rsidR="00AB4E28" w:rsidRDefault="00AB4E2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7D36CAE" w14:textId="47C7B9A9" w:rsidR="00AB4E28" w:rsidRPr="00234DAB" w:rsidRDefault="001E7DBE" w:rsidP="00AB4E2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336" behindDoc="0" locked="0" layoutInCell="1" allowOverlap="1" wp14:anchorId="542A57F8" wp14:editId="29118E55">
            <wp:simplePos x="0" y="0"/>
            <wp:positionH relativeFrom="column">
              <wp:posOffset>-709295</wp:posOffset>
            </wp:positionH>
            <wp:positionV relativeFrom="paragraph">
              <wp:posOffset>-76726</wp:posOffset>
            </wp:positionV>
            <wp:extent cx="266065" cy="474602"/>
            <wp:effectExtent l="0" t="0" r="635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6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4E2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6</w:t>
      </w:r>
      <w:r w:rsidR="00AB4E28"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AB4E28"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AB4E28"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Denise wants to give a pen set to every student in her school.</w:t>
      </w:r>
    </w:p>
    <w:p w14:paraId="54FCF700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There are 799 students in the school.</w:t>
      </w:r>
    </w:p>
    <w:p w14:paraId="079C96C8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D512E68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Denise already has 102 pen sets.</w:t>
      </w:r>
    </w:p>
    <w:p w14:paraId="4E6E04A7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She will need to buy more pen sets.</w:t>
      </w:r>
    </w:p>
    <w:p w14:paraId="6DB54F5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Each pen set costs 89 pence.</w:t>
      </w:r>
    </w:p>
    <w:p w14:paraId="5FB179D2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69B5690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ork out an estimate for the total cost of the pen sets Denise needs to buy.</w:t>
      </w:r>
    </w:p>
    <w:p w14:paraId="0054B40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bookmarkStart w:id="0" w:name="_GoBack"/>
      <w:bookmarkEnd w:id="0"/>
    </w:p>
    <w:p w14:paraId="4C8AF843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62F105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C5040B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38C873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6ED54C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F97F4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94A940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2DC9C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A3973C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EDC9D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26600CB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395FF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A232FB8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02EA6709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757F78CB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649EA40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Is your answer to (a) an underestimate or an overestimate?</w:t>
      </w:r>
    </w:p>
    <w:p w14:paraId="4CAC7663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0F468557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761820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0883BF9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57189B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FBCE52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0CB0FC4B" w14:textId="72429E1E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6</w:t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7CCB6FFB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73EF485" w14:textId="77777777" w:rsidR="00AB4E28" w:rsidRDefault="00AB4E2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D5C2202" w14:textId="4BA7FCC1" w:rsidR="00741F75" w:rsidRPr="0027767E" w:rsidRDefault="00AB4E28" w:rsidP="00741F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5E7C9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41F7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41F75" w:rsidRPr="0027767E">
        <w:rPr>
          <w:rFonts w:ascii="Times New Roman" w:hAnsi="Times New Roman"/>
          <w:sz w:val="24"/>
          <w:szCs w:val="24"/>
          <w:lang w:eastAsia="en-GB"/>
        </w:rPr>
        <w:t>Trevor buys a boat.</w:t>
      </w:r>
    </w:p>
    <w:p w14:paraId="22914C6B" w14:textId="77777777" w:rsidR="00741F75" w:rsidRPr="0027767E" w:rsidRDefault="00741F75" w:rsidP="00741F7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The cost of the boat is £14 200 plus VAT at 20%</w:t>
      </w:r>
    </w:p>
    <w:p w14:paraId="3B2D665C" w14:textId="77777777" w:rsidR="00741F75" w:rsidRPr="0027767E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Trevor pays a deposit of £5000</w:t>
      </w:r>
    </w:p>
    <w:p w14:paraId="57BCA7D2" w14:textId="77777777" w:rsidR="00741F75" w:rsidRPr="0027767E" w:rsidRDefault="00741F75" w:rsidP="00741F7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He pays the rest of the cost in 10 equal payments.</w:t>
      </w:r>
    </w:p>
    <w:p w14:paraId="7B7EF94E" w14:textId="77777777" w:rsidR="00741F75" w:rsidRPr="0027767E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>Work out the amount of each of the 10 payments.</w:t>
      </w:r>
    </w:p>
    <w:p w14:paraId="512F1341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029070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6BDAC5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B4BFB5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2B849A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8AFFE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8839C7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1D609B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1007EF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0D0557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927FD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3F65E0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340523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B5E37D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E4E8BB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C14239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165AF3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ABF8BE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724A0A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8F6A99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F9714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7BC12E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AEDC73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4C005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B5FE45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E86FC9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15603E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19E56B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830ADF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44CE0C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A195AC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F7D64D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E53A9D" w14:textId="77777777" w:rsidR="00741F75" w:rsidRDefault="00741F75" w:rsidP="00741F7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7767E">
        <w:rPr>
          <w:rFonts w:ascii="Times New Roman" w:hAnsi="Times New Roman"/>
          <w:sz w:val="24"/>
          <w:szCs w:val="24"/>
          <w:lang w:eastAsia="en-GB"/>
        </w:rPr>
        <w:t xml:space="preserve">£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C066F93" w14:textId="0126F7F3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AB4E28">
        <w:rPr>
          <w:rFonts w:ascii="Times New Roman" w:hAnsi="Times New Roman"/>
          <w:b/>
          <w:sz w:val="24"/>
          <w:szCs w:val="24"/>
          <w:lang w:eastAsia="en-GB"/>
        </w:rPr>
        <w:t>7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1DF352BD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B9EBB6" w14:textId="77777777" w:rsidR="00741F75" w:rsidRDefault="00741F75" w:rsidP="00741F7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F644939" w14:textId="77777777" w:rsidR="00AB4E28" w:rsidRDefault="00084B1A" w:rsidP="00AB4E2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559CC07" w14:textId="33B633F5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</w:p>
    <w:tbl>
      <w:tblPr>
        <w:tblW w:w="0" w:type="auto"/>
        <w:tblInd w:w="3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4"/>
      </w:tblGrid>
      <w:tr w:rsidR="00AB4E28" w:rsidRPr="00234DAB" w14:paraId="7388D013" w14:textId="77777777" w:rsidTr="00DA5706">
        <w:tc>
          <w:tcPr>
            <w:tcW w:w="2744" w:type="dxa"/>
            <w:shd w:val="clear" w:color="auto" w:fill="auto"/>
          </w:tcPr>
          <w:p w14:paraId="30F4E47D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  <w:p w14:paraId="3DEE4EE0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Cafe Price List</w:t>
            </w:r>
          </w:p>
          <w:p w14:paraId="7A54BB71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tea </w:t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  <w:t>65p</w:t>
            </w:r>
          </w:p>
          <w:p w14:paraId="1FA7D69D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coffee </w:t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  <w:t>79p</w:t>
            </w:r>
          </w:p>
          <w:p w14:paraId="04E1028E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hot chocolate </w:t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</w:r>
            <w:r w:rsidRPr="00234DAB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ab/>
              <w:t>84p</w:t>
            </w:r>
          </w:p>
          <w:p w14:paraId="472BB9EF" w14:textId="77777777" w:rsidR="00AB4E28" w:rsidRPr="00234DAB" w:rsidRDefault="00AB4E28" w:rsidP="00DA5706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</w:tbl>
    <w:p w14:paraId="62A36954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20CA23E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B8FF7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Dylan and some friends went to the cafe.</w:t>
      </w:r>
    </w:p>
    <w:p w14:paraId="392E2585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622141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Dylan bought himself a cup of tea.</w:t>
      </w:r>
    </w:p>
    <w:p w14:paraId="61A28E75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He bought each of his friends a cup of coffee.</w:t>
      </w:r>
    </w:p>
    <w:p w14:paraId="34400229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9FA8B4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He paid with a £10 note.</w:t>
      </w:r>
    </w:p>
    <w:p w14:paraId="0617B1A6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He got £4.61 change.</w:t>
      </w:r>
    </w:p>
    <w:p w14:paraId="5606DFE1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C7ABE1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How many friends were with Dylan at the cafe?</w:t>
      </w:r>
    </w:p>
    <w:p w14:paraId="6719BB37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1301D12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D8318E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F1CB49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1079E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F223ABB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341CA3" w14:textId="4146D9DE" w:rsidR="00AB4E28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20E4A7" w14:textId="46F0ADB0" w:rsidR="00AB4E28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A441CAB" w14:textId="420C9CE5" w:rsidR="00AB4E28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EBCFAF" w14:textId="098B6C41" w:rsidR="00AB4E28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4C4C0DF" w14:textId="4B27FAE3" w:rsidR="00AB4E28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D0A211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3B40B3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52E08AA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120F4258" w14:textId="391A4E9E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6E70E29D" w14:textId="77777777" w:rsidR="00AB4E28" w:rsidRPr="00234DAB" w:rsidRDefault="00AB4E28" w:rsidP="00AB4E2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34D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BB28729" w14:textId="77777777" w:rsidR="00AB4E28" w:rsidRDefault="00AB4E28" w:rsidP="00AB4E2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F81FEA" w14:textId="77777777" w:rsidR="00AB4E28" w:rsidRDefault="00AB4E28" w:rsidP="00AB4E2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ED1CC3" w14:textId="77777777" w:rsidR="00AB4E28" w:rsidRDefault="00AB4E28" w:rsidP="00AB4E2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754CFF" w14:textId="77777777" w:rsidR="00AB4E28" w:rsidRDefault="00AB4E28" w:rsidP="00AB4E2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1A950E" w14:textId="69177254" w:rsidR="00AB4E28" w:rsidRDefault="00AB4E2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5627506" w14:textId="12C7F8E5" w:rsidR="00741F75" w:rsidRPr="00DC5386" w:rsidRDefault="00F72245" w:rsidP="005E7C9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26178B40" wp14:editId="3057FC5D">
            <wp:simplePos x="0" y="0"/>
            <wp:positionH relativeFrom="column">
              <wp:posOffset>-710005</wp:posOffset>
            </wp:positionH>
            <wp:positionV relativeFrom="paragraph">
              <wp:posOffset>-161365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4E28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741F75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741F75" w:rsidRPr="00DC5386">
        <w:rPr>
          <w:rFonts w:ascii="Times New Roman" w:hAnsi="Times New Roman"/>
          <w:sz w:val="24"/>
          <w:szCs w:val="24"/>
          <w:lang w:eastAsia="en-GB"/>
        </w:rPr>
        <w:t>Berenika</w:t>
      </w:r>
      <w:proofErr w:type="spellEnd"/>
      <w:r w:rsidR="00741F75" w:rsidRPr="00DC5386">
        <w:rPr>
          <w:rFonts w:ascii="Times New Roman" w:hAnsi="Times New Roman"/>
          <w:sz w:val="24"/>
          <w:szCs w:val="24"/>
          <w:lang w:eastAsia="en-GB"/>
        </w:rPr>
        <w:t xml:space="preserve"> wants to buy 35 T-shirts.</w:t>
      </w:r>
    </w:p>
    <w:p w14:paraId="5D30662F" w14:textId="77777777" w:rsidR="00741F75" w:rsidRPr="00DC5386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Each T-shirt costs £5.8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4CCEE6B" w14:textId="77777777" w:rsidR="00741F75" w:rsidRPr="00DC5386" w:rsidRDefault="00741F75" w:rsidP="00741F7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Berenika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does the calculation 40 × 6 = 240 to estimate the cost of 35 T-shirts.</w:t>
      </w:r>
    </w:p>
    <w:p w14:paraId="64E35470" w14:textId="77777777" w:rsidR="00741F75" w:rsidRDefault="00741F75" w:rsidP="00741F7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Explain how </w:t>
      </w:r>
      <w:proofErr w:type="spellStart"/>
      <w:r w:rsidRPr="00DC5386">
        <w:rPr>
          <w:rFonts w:ascii="Times New Roman" w:hAnsi="Times New Roman"/>
          <w:sz w:val="24"/>
          <w:szCs w:val="24"/>
          <w:lang w:eastAsia="en-GB"/>
        </w:rPr>
        <w:t>Berenika’s</w:t>
      </w:r>
      <w:proofErr w:type="spell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calculation shows the actual cost will be less than £24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002B372A" w14:textId="77777777" w:rsidR="00741F75" w:rsidRDefault="00741F75" w:rsidP="00741F7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4EFFE02" w14:textId="77777777" w:rsidR="00741F75" w:rsidRDefault="00741F75" w:rsidP="00741F7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5F04B99" w14:textId="77777777" w:rsidR="00741F75" w:rsidRPr="00DC5386" w:rsidRDefault="00741F75" w:rsidP="00741F7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E910F9D" w14:textId="77777777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1E11070D" w14:textId="77777777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0E4851DF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7798AD1" w14:textId="77777777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CF2D3F" w14:textId="77777777" w:rsidR="00741F75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re is a special offer.</w:t>
      </w:r>
    </w:p>
    <w:p w14:paraId="1307A201" w14:textId="77777777" w:rsidR="00741F75" w:rsidRPr="00DC5386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24"/>
      </w:tblGrid>
      <w:tr w:rsidR="00741F75" w:rsidRPr="006074E2" w14:paraId="4C26E86D" w14:textId="77777777" w:rsidTr="00E6566C">
        <w:trPr>
          <w:trHeight w:val="485"/>
          <w:jc w:val="center"/>
        </w:trPr>
        <w:tc>
          <w:tcPr>
            <w:tcW w:w="2924" w:type="dxa"/>
            <w:tcBorders>
              <w:bottom w:val="nil"/>
            </w:tcBorders>
            <w:shd w:val="clear" w:color="auto" w:fill="auto"/>
          </w:tcPr>
          <w:p w14:paraId="26DECB38" w14:textId="77777777" w:rsidR="00741F75" w:rsidRPr="006074E2" w:rsidRDefault="00741F75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T-shirts £5.80 each.</w:t>
            </w:r>
          </w:p>
        </w:tc>
      </w:tr>
      <w:tr w:rsidR="00741F75" w:rsidRPr="006074E2" w14:paraId="683D760F" w14:textId="77777777" w:rsidTr="00E6566C">
        <w:trPr>
          <w:trHeight w:val="234"/>
          <w:jc w:val="center"/>
        </w:trPr>
        <w:tc>
          <w:tcPr>
            <w:tcW w:w="292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BAF8993" w14:textId="77777777" w:rsidR="00741F75" w:rsidRPr="006074E2" w:rsidRDefault="00741F75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Buy 30 or more T-shirts.</w:t>
            </w:r>
          </w:p>
        </w:tc>
      </w:tr>
      <w:tr w:rsidR="00741F75" w:rsidRPr="006074E2" w14:paraId="755DE1DB" w14:textId="77777777" w:rsidTr="00E6566C">
        <w:trPr>
          <w:trHeight w:val="246"/>
          <w:jc w:val="center"/>
        </w:trPr>
        <w:tc>
          <w:tcPr>
            <w:tcW w:w="2924" w:type="dxa"/>
            <w:tcBorders>
              <w:top w:val="nil"/>
            </w:tcBorders>
            <w:shd w:val="clear" w:color="auto" w:fill="auto"/>
            <w:vAlign w:val="center"/>
          </w:tcPr>
          <w:p w14:paraId="18E71D5B" w14:textId="77777777" w:rsidR="00741F75" w:rsidRPr="006074E2" w:rsidRDefault="00741F75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074E2">
              <w:rPr>
                <w:rFonts w:ascii="Times New Roman" w:hAnsi="Times New Roman"/>
                <w:sz w:val="24"/>
                <w:szCs w:val="24"/>
                <w:lang w:eastAsia="en-GB"/>
              </w:rPr>
              <w:t>Get 10% off the total cost.</w:t>
            </w:r>
          </w:p>
        </w:tc>
      </w:tr>
    </w:tbl>
    <w:p w14:paraId="2DAE786F" w14:textId="77777777" w:rsidR="00741F75" w:rsidRPr="00DC5386" w:rsidRDefault="00741F75" w:rsidP="00741F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94F0721" w14:textId="77777777" w:rsidR="00741F75" w:rsidRPr="00DC5386" w:rsidRDefault="00741F75" w:rsidP="00741F7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actual cost of buying 35 T-shirts using the special offer.</w:t>
      </w:r>
    </w:p>
    <w:p w14:paraId="07D13770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486AE1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38ED23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EE48C9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6B0CA2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D04C83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141721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C82927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DF80AD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585FF0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65540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56238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A5B15F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926EBC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AED5B4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48FEBC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612971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7FC844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32A80E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65E247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A67251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7C73ED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783785" w14:textId="77777777" w:rsidR="00741F75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F6BCC9" w14:textId="77777777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15B55233" w14:textId="77777777" w:rsidR="00741F75" w:rsidRPr="00DC5386" w:rsidRDefault="00741F75" w:rsidP="00741F7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681F26A6" w14:textId="0AEF70D6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76851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0E1A8A05" w14:textId="77777777" w:rsidR="00741F75" w:rsidRPr="00DC5386" w:rsidRDefault="00741F75" w:rsidP="00741F7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8CD296" w14:textId="1C01A165" w:rsidR="00741F75" w:rsidRDefault="00741F75" w:rsidP="009A258D">
      <w:pPr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F388AF3" w14:textId="406D36E2" w:rsidR="00401F81" w:rsidRPr="00BF3FA8" w:rsidRDefault="00AB4E28" w:rsidP="00401F8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0</w:t>
      </w:r>
      <w:r w:rsidR="00401F81">
        <w:rPr>
          <w:rFonts w:ascii="Times New Roman" w:hAnsi="Times New Roman"/>
          <w:b/>
          <w:bCs/>
          <w:sz w:val="24"/>
          <w:szCs w:val="24"/>
        </w:rPr>
        <w:tab/>
      </w:r>
      <w:r w:rsidR="00401F81" w:rsidRPr="00BF3FA8">
        <w:rPr>
          <w:rFonts w:ascii="Times New Roman" w:hAnsi="Times New Roman"/>
          <w:sz w:val="24"/>
          <w:szCs w:val="24"/>
        </w:rPr>
        <w:t>Franco buys a house for £146 500</w:t>
      </w:r>
    </w:p>
    <w:p w14:paraId="673776AC" w14:textId="77777777" w:rsidR="00401F81" w:rsidRPr="00BF3FA8" w:rsidRDefault="00401F81" w:rsidP="00401F8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sells the house for £158 220</w:t>
      </w:r>
    </w:p>
    <w:p w14:paraId="55D0A1FD" w14:textId="77777777" w:rsidR="00401F81" w:rsidRPr="00BF3FA8" w:rsidRDefault="00401F81" w:rsidP="00401F8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alculate the percentage profit Franco makes.</w:t>
      </w:r>
    </w:p>
    <w:p w14:paraId="3FE34A44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A4E700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3EABBE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4F491B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9B4434F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38717E0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0ABAEB0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5596643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B4E764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1DB302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6918BC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4E6C94D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C5631D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784F11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7DF87F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B2F841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EAA077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1AE0AE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2A38D3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D2A04F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35CF69A" w14:textId="77777777" w:rsidR="00401F81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6D4E2E" w14:textId="77777777" w:rsidR="00401F81" w:rsidRPr="00BF3FA8" w:rsidRDefault="00401F81" w:rsidP="00401F8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%</w:t>
      </w:r>
    </w:p>
    <w:p w14:paraId="40769BAD" w14:textId="5B6A2DDB" w:rsidR="00401F81" w:rsidRPr="00DC5386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76851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3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213F2413" w14:textId="77777777" w:rsidR="00401F81" w:rsidRPr="00DC5386" w:rsidRDefault="00401F81" w:rsidP="00401F8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196CCBF" w14:textId="3DEAE86E" w:rsidR="00084B1A" w:rsidRDefault="00084B1A">
      <w:pPr>
        <w:rPr>
          <w:rFonts w:ascii="Times New Roman" w:hAnsi="Times New Roman"/>
          <w:b/>
          <w:bCs/>
          <w:sz w:val="24"/>
          <w:szCs w:val="24"/>
        </w:rPr>
      </w:pPr>
    </w:p>
    <w:p w14:paraId="6A4BB7E3" w14:textId="2D9D2ACD" w:rsidR="002166BE" w:rsidRPr="00034B6C" w:rsidRDefault="00AB4E28" w:rsidP="002166B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2166B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166BE" w:rsidRPr="00034B6C">
        <w:rPr>
          <w:rFonts w:ascii="Times New Roman" w:hAnsi="Times New Roman"/>
          <w:sz w:val="24"/>
          <w:szCs w:val="24"/>
          <w:lang w:eastAsia="en-GB"/>
        </w:rPr>
        <w:t>Cups are sold in packs and in boxes.</w:t>
      </w:r>
    </w:p>
    <w:p w14:paraId="75DA5E79" w14:textId="77777777" w:rsidR="002166BE" w:rsidRPr="00034B6C" w:rsidRDefault="002166BE" w:rsidP="002166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are 12 cups in each pack.</w:t>
      </w:r>
    </w:p>
    <w:p w14:paraId="55672E15" w14:textId="77777777" w:rsidR="002166BE" w:rsidRPr="00034B6C" w:rsidRDefault="002166BE" w:rsidP="002166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are 18 cups in each box.</w:t>
      </w:r>
    </w:p>
    <w:p w14:paraId="725FCBA5" w14:textId="77777777" w:rsidR="002166BE" w:rsidRPr="00034B6C" w:rsidRDefault="002166BE" w:rsidP="002166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Alison buy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packs of cup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boxes of cups.</w:t>
      </w:r>
    </w:p>
    <w:p w14:paraId="601467FC" w14:textId="77777777" w:rsidR="002166BE" w:rsidRPr="00034B6C" w:rsidRDefault="002166BE" w:rsidP="002166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an expression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034B6C">
        <w:rPr>
          <w:rFonts w:ascii="Times New Roman" w:hAnsi="Times New Roman"/>
          <w:sz w:val="24"/>
          <w:szCs w:val="24"/>
          <w:lang w:eastAsia="en-GB"/>
        </w:rPr>
        <w:t>, for the total number of cups Alison buys.</w:t>
      </w:r>
    </w:p>
    <w:p w14:paraId="09E60FE2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FC02B4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0096AC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A111D0" w14:textId="77E3927C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7786AC" w14:textId="3476566B" w:rsidR="00FF51FF" w:rsidRDefault="00FF51FF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DE09EF" w14:textId="732FDF1A" w:rsidR="00FF51FF" w:rsidRDefault="00FF51FF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8EDB04" w14:textId="77777777" w:rsidR="00FF51FF" w:rsidRDefault="00FF51FF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F1CA4F" w14:textId="77777777" w:rsidR="00FF51FF" w:rsidRDefault="00FF51FF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351D6C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B68F4E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A4595C" w14:textId="77777777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04F6D7" w14:textId="77777777" w:rsidR="002166BE" w:rsidRPr="00034B6C" w:rsidRDefault="002166BE" w:rsidP="002166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A7E5678" w14:textId="691D39FE" w:rsidR="002166BE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476851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BC8148E" w14:textId="77777777" w:rsidR="002166BE" w:rsidRPr="00034B6C" w:rsidRDefault="002166BE" w:rsidP="002166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7CCC412" w14:textId="3A921289" w:rsidR="00282006" w:rsidRPr="00946185" w:rsidRDefault="00AB4E28" w:rsidP="0028200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8200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Raya buys a van for £8500 plus VAT at 20%</w:t>
      </w:r>
    </w:p>
    <w:p w14:paraId="258AA1A9" w14:textId="77777777" w:rsidR="00282006" w:rsidRPr="00946185" w:rsidRDefault="00282006" w:rsidP="0028200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Raya pays a deposit for the van.</w:t>
      </w:r>
    </w:p>
    <w:p w14:paraId="52688FEF" w14:textId="77777777" w:rsidR="00282006" w:rsidRPr="00946185" w:rsidRDefault="00282006" w:rsidP="002820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then pays the rest of the cost in 12 equal payments of £531.25 each month.</w:t>
      </w:r>
    </w:p>
    <w:p w14:paraId="10669EDE" w14:textId="77777777" w:rsidR="00282006" w:rsidRPr="00946185" w:rsidRDefault="00282006" w:rsidP="0028200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ratio of the deposit Raya pays to the total of the 12 equal payments.</w:t>
      </w:r>
    </w:p>
    <w:p w14:paraId="4BE9525C" w14:textId="77777777" w:rsidR="00282006" w:rsidRPr="00946185" w:rsidRDefault="00282006" w:rsidP="0028200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14:paraId="5109779A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3E2329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D7E264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14F1F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937031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43CB04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D0094E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01DFA9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EE2691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4A702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BD5C1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82A29E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A54D15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8AF59F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FDAA2F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A95EE3E" w14:textId="1F448515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B24741" w14:textId="2C644D2D" w:rsidR="00FF51FF" w:rsidRDefault="00FF51FF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F1728B" w14:textId="77777777" w:rsidR="00FF51FF" w:rsidRDefault="00FF51FF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E178A6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DE2DA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8A4618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AFEC2B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042B93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088D4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20C5C4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F4FDC66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B1675E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D735F9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3E6D7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FA708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BBE674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84A9EA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C772B36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C17FC0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4EA703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86A1C1F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C598D1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8475AC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328F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6771A1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17F2EE5" w14:textId="77777777" w:rsidR="00282006" w:rsidRPr="00946185" w:rsidRDefault="00282006" w:rsidP="002820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5736AEFA" w14:textId="27CCC7A8" w:rsidR="00282006" w:rsidRDefault="00282006" w:rsidP="0028200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768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7E397F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14:paraId="0B063EE8" w14:textId="4078B9A6" w:rsidR="00282006" w:rsidRPr="00DC5386" w:rsidRDefault="00AB4E28" w:rsidP="0028200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="00282006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82006" w:rsidRPr="00DC5386">
        <w:rPr>
          <w:rFonts w:ascii="Times New Roman" w:hAnsi="Times New Roman"/>
          <w:sz w:val="24"/>
          <w:szCs w:val="24"/>
          <w:lang w:eastAsia="en-GB"/>
        </w:rPr>
        <w:t>Emily buys a pack of 12 bottles of water.</w:t>
      </w:r>
    </w:p>
    <w:p w14:paraId="09A80E78" w14:textId="77777777" w:rsidR="00282006" w:rsidRPr="00DC5386" w:rsidRDefault="00282006" w:rsidP="002820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pack costs £5.64</w:t>
      </w:r>
    </w:p>
    <w:p w14:paraId="0F3FD050" w14:textId="77777777" w:rsidR="00282006" w:rsidRPr="00DC5386" w:rsidRDefault="00282006" w:rsidP="0028200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Emily sells all 12 bottles for 50p each.</w:t>
      </w:r>
    </w:p>
    <w:p w14:paraId="1E2741D0" w14:textId="77777777" w:rsidR="00282006" w:rsidRPr="00DC5386" w:rsidRDefault="00282006" w:rsidP="002820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Emily’s percentage profit.</w:t>
      </w:r>
    </w:p>
    <w:p w14:paraId="63149D9B" w14:textId="77777777" w:rsidR="00282006" w:rsidRPr="00DC5386" w:rsidRDefault="00282006" w:rsidP="0028200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28EF235E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2CA1BD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45D2A3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AE7E2C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2B3859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D8A6B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540DC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A15C23" w14:textId="223F8415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BAE9A6" w14:textId="12A28536" w:rsidR="003224B2" w:rsidRDefault="003224B2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DD1E7D" w14:textId="60E79240" w:rsidR="003224B2" w:rsidRDefault="003224B2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E2905F" w14:textId="77777777" w:rsidR="003224B2" w:rsidRDefault="003224B2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58AA8C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936BD7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9CECAC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306CF6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D0D11E" w14:textId="77777777" w:rsidR="0028200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F324C5" w14:textId="77777777" w:rsidR="00282006" w:rsidRPr="00DC5386" w:rsidRDefault="00282006" w:rsidP="0028200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%</w:t>
      </w:r>
    </w:p>
    <w:p w14:paraId="6FD66E3C" w14:textId="7FF83ED5" w:rsidR="00282006" w:rsidRPr="00DC5386" w:rsidRDefault="00282006" w:rsidP="0028200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47685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04FD761" w14:textId="77777777" w:rsidR="00282006" w:rsidRDefault="00282006" w:rsidP="0028200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018A350" w14:textId="77777777" w:rsidR="00084B1A" w:rsidRDefault="00084B1A" w:rsidP="00526CF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900E70" w14:textId="552EEDBA" w:rsidR="00526CF8" w:rsidRPr="00DC5386" w:rsidRDefault="00F72245" w:rsidP="00526CF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0288" behindDoc="0" locked="0" layoutInCell="1" allowOverlap="1" wp14:anchorId="667A2ACE" wp14:editId="20B2FB2C">
            <wp:simplePos x="0" y="0"/>
            <wp:positionH relativeFrom="column">
              <wp:posOffset>-677731</wp:posOffset>
            </wp:positionH>
            <wp:positionV relativeFrom="paragraph">
              <wp:posOffset>-118334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7C9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AB4E2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526CF8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26CF8" w:rsidRPr="00DC5386">
        <w:rPr>
          <w:rFonts w:ascii="Times New Roman" w:hAnsi="Times New Roman"/>
          <w:sz w:val="24"/>
          <w:szCs w:val="24"/>
          <w:lang w:eastAsia="en-GB"/>
        </w:rPr>
        <w:t>In a sale, the normal price of a book is reduced by 30%.</w:t>
      </w:r>
    </w:p>
    <w:p w14:paraId="4E86BBF9" w14:textId="77777777" w:rsidR="00526CF8" w:rsidRPr="00DC5386" w:rsidRDefault="00526CF8" w:rsidP="00526CF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sale price of the book is £2.8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1E61EC5" w14:textId="77777777" w:rsidR="00526CF8" w:rsidRPr="00DC5386" w:rsidRDefault="00526CF8" w:rsidP="00526CF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the normal price of the book.</w:t>
      </w:r>
    </w:p>
    <w:p w14:paraId="143720D8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F3B791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D5F8E4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B9F3AF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C64488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400BF1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170406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025476" w14:textId="519A8BC6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F0F93B" w14:textId="77777777" w:rsidR="005039E5" w:rsidRDefault="005039E5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6F1D7E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0ECF7E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3B108E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F6F420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002F9E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2F7884" w14:textId="77777777" w:rsidR="00526CF8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2F6207" w14:textId="77777777" w:rsidR="00526CF8" w:rsidRPr="00DC5386" w:rsidRDefault="00526CF8" w:rsidP="00526CF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7CD08CF7" w14:textId="6192F0C2" w:rsidR="00526CF8" w:rsidRPr="00DC5386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5E7C9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AB4E2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D8EB67B" w14:textId="784505AA" w:rsidR="00526CF8" w:rsidRPr="00DC5386" w:rsidRDefault="00526CF8" w:rsidP="00526CF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4A610FC" w14:textId="70217359" w:rsidR="00035386" w:rsidRDefault="00035386" w:rsidP="0003538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1" w:name="_Hlk34486023"/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8752" behindDoc="0" locked="0" layoutInCell="1" allowOverlap="1" wp14:anchorId="69CC0B6C" wp14:editId="0D5A7B4A">
                <wp:simplePos x="0" y="0"/>
                <wp:positionH relativeFrom="column">
                  <wp:posOffset>0</wp:posOffset>
                </wp:positionH>
                <wp:positionV relativeFrom="paragraph">
                  <wp:posOffset>39057</wp:posOffset>
                </wp:positionV>
                <wp:extent cx="5718412" cy="0"/>
                <wp:effectExtent l="0" t="19050" r="3492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412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9380B3" id="Straight Connector 18" o:spid="_x0000_s1026" style="position:absolute;z-index:2516587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3.1pt" to="450.2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30BE0C7D" w14:textId="7D42292C" w:rsidR="00234DAB" w:rsidRDefault="00035386" w:rsidP="00844FE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bookmarkEnd w:id="1"/>
      <w:r w:rsidR="00844FE7">
        <w:rPr>
          <w:rFonts w:ascii="Times New Roman" w:hAnsi="Times New Roman"/>
          <w:b/>
          <w:bCs/>
          <w:sz w:val="24"/>
          <w:szCs w:val="24"/>
        </w:rPr>
        <w:t>53</w:t>
      </w:r>
    </w:p>
    <w:sectPr w:rsidR="00234DAB">
      <w:headerReference w:type="default" r:id="rId12"/>
      <w:footerReference w:type="default" r:id="rId1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B364CA" w14:textId="77777777" w:rsidR="0081213F" w:rsidRDefault="0081213F" w:rsidP="00175BBA">
      <w:r>
        <w:separator/>
      </w:r>
    </w:p>
  </w:endnote>
  <w:endnote w:type="continuationSeparator" w:id="0">
    <w:p w14:paraId="4E9FA809" w14:textId="77777777" w:rsidR="0081213F" w:rsidRDefault="0081213F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C076DF" w14:textId="77777777" w:rsidR="0081213F" w:rsidRDefault="0081213F" w:rsidP="00175BBA">
      <w:r>
        <w:separator/>
      </w:r>
    </w:p>
  </w:footnote>
  <w:footnote w:type="continuationSeparator" w:id="0">
    <w:p w14:paraId="0906FA1B" w14:textId="77777777" w:rsidR="0081213F" w:rsidRDefault="0081213F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C3812DC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4C6E0C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</w:t>
    </w:r>
    <w:r w:rsidR="004C6E0C">
      <w:rPr>
        <w:rFonts w:ascii="Times New Roman" w:hAnsi="Times New Roman"/>
        <w:b/>
        <w:bCs/>
        <w:sz w:val="24"/>
        <w:szCs w:val="24"/>
      </w:rPr>
      <w:t xml:space="preserve"> Buying and sell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5386"/>
    <w:rsid w:val="00057B00"/>
    <w:rsid w:val="00057BD1"/>
    <w:rsid w:val="000810E8"/>
    <w:rsid w:val="00084B1A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171A"/>
    <w:rsid w:val="00175BBA"/>
    <w:rsid w:val="00176B32"/>
    <w:rsid w:val="001823FE"/>
    <w:rsid w:val="001A7AC0"/>
    <w:rsid w:val="001B10D8"/>
    <w:rsid w:val="001E4F60"/>
    <w:rsid w:val="001E5989"/>
    <w:rsid w:val="001E7DBE"/>
    <w:rsid w:val="0020371A"/>
    <w:rsid w:val="002166BE"/>
    <w:rsid w:val="00222221"/>
    <w:rsid w:val="00234DAB"/>
    <w:rsid w:val="002565AE"/>
    <w:rsid w:val="002809F3"/>
    <w:rsid w:val="00282006"/>
    <w:rsid w:val="002A12FA"/>
    <w:rsid w:val="002A2E5C"/>
    <w:rsid w:val="002B6A35"/>
    <w:rsid w:val="002D52A4"/>
    <w:rsid w:val="002D64C7"/>
    <w:rsid w:val="003034F9"/>
    <w:rsid w:val="003224B2"/>
    <w:rsid w:val="00324619"/>
    <w:rsid w:val="00330798"/>
    <w:rsid w:val="003377BB"/>
    <w:rsid w:val="00343318"/>
    <w:rsid w:val="0037116D"/>
    <w:rsid w:val="00393E2E"/>
    <w:rsid w:val="00395D60"/>
    <w:rsid w:val="003A00A8"/>
    <w:rsid w:val="003A79B8"/>
    <w:rsid w:val="003C10A5"/>
    <w:rsid w:val="00401F81"/>
    <w:rsid w:val="00405147"/>
    <w:rsid w:val="004054AB"/>
    <w:rsid w:val="00414093"/>
    <w:rsid w:val="004538A5"/>
    <w:rsid w:val="004574F4"/>
    <w:rsid w:val="00476851"/>
    <w:rsid w:val="004A1220"/>
    <w:rsid w:val="004B0AB9"/>
    <w:rsid w:val="004C6E0C"/>
    <w:rsid w:val="004E1A95"/>
    <w:rsid w:val="005039E5"/>
    <w:rsid w:val="00511E8A"/>
    <w:rsid w:val="00515A97"/>
    <w:rsid w:val="00523741"/>
    <w:rsid w:val="00526CF8"/>
    <w:rsid w:val="00532963"/>
    <w:rsid w:val="00535338"/>
    <w:rsid w:val="00536D15"/>
    <w:rsid w:val="00540C60"/>
    <w:rsid w:val="00545A11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5E7C98"/>
    <w:rsid w:val="00606748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41F75"/>
    <w:rsid w:val="00787520"/>
    <w:rsid w:val="00797E94"/>
    <w:rsid w:val="007A336F"/>
    <w:rsid w:val="007A45C8"/>
    <w:rsid w:val="007D1500"/>
    <w:rsid w:val="007E25F6"/>
    <w:rsid w:val="007E6F22"/>
    <w:rsid w:val="0081213F"/>
    <w:rsid w:val="00827782"/>
    <w:rsid w:val="00844161"/>
    <w:rsid w:val="00844FE7"/>
    <w:rsid w:val="008B7183"/>
    <w:rsid w:val="008C0A25"/>
    <w:rsid w:val="008E0D99"/>
    <w:rsid w:val="008E1CF2"/>
    <w:rsid w:val="008F562D"/>
    <w:rsid w:val="00934F55"/>
    <w:rsid w:val="009350E3"/>
    <w:rsid w:val="009425CE"/>
    <w:rsid w:val="009602D8"/>
    <w:rsid w:val="009A258D"/>
    <w:rsid w:val="009A2AB0"/>
    <w:rsid w:val="009A511D"/>
    <w:rsid w:val="009B3D82"/>
    <w:rsid w:val="009B71CF"/>
    <w:rsid w:val="00A41D2E"/>
    <w:rsid w:val="00A44C45"/>
    <w:rsid w:val="00A5611E"/>
    <w:rsid w:val="00A613C9"/>
    <w:rsid w:val="00A61D83"/>
    <w:rsid w:val="00A62749"/>
    <w:rsid w:val="00A63683"/>
    <w:rsid w:val="00A716BE"/>
    <w:rsid w:val="00A7593A"/>
    <w:rsid w:val="00AA423B"/>
    <w:rsid w:val="00AB0346"/>
    <w:rsid w:val="00AB4E28"/>
    <w:rsid w:val="00AC7E61"/>
    <w:rsid w:val="00AE4492"/>
    <w:rsid w:val="00B25C0E"/>
    <w:rsid w:val="00B509DB"/>
    <w:rsid w:val="00B60127"/>
    <w:rsid w:val="00B608CF"/>
    <w:rsid w:val="00B73A10"/>
    <w:rsid w:val="00B857FF"/>
    <w:rsid w:val="00BB103B"/>
    <w:rsid w:val="00BB5CB8"/>
    <w:rsid w:val="00BB7AD7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5C1A"/>
    <w:rsid w:val="00CF24E1"/>
    <w:rsid w:val="00D0213C"/>
    <w:rsid w:val="00D15E05"/>
    <w:rsid w:val="00D60A85"/>
    <w:rsid w:val="00D60D1A"/>
    <w:rsid w:val="00D66CC0"/>
    <w:rsid w:val="00D74713"/>
    <w:rsid w:val="00D8497C"/>
    <w:rsid w:val="00D964DE"/>
    <w:rsid w:val="00DC26AF"/>
    <w:rsid w:val="00DD0832"/>
    <w:rsid w:val="00DE0BCE"/>
    <w:rsid w:val="00DE31F7"/>
    <w:rsid w:val="00DF386C"/>
    <w:rsid w:val="00E0122D"/>
    <w:rsid w:val="00E133C7"/>
    <w:rsid w:val="00E3135D"/>
    <w:rsid w:val="00E31A1D"/>
    <w:rsid w:val="00E3358D"/>
    <w:rsid w:val="00E47E01"/>
    <w:rsid w:val="00E5293E"/>
    <w:rsid w:val="00E52D40"/>
    <w:rsid w:val="00E54EA1"/>
    <w:rsid w:val="00E613E3"/>
    <w:rsid w:val="00E62106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72245"/>
    <w:rsid w:val="00F962C1"/>
    <w:rsid w:val="00FD2377"/>
    <w:rsid w:val="00FD5DF3"/>
    <w:rsid w:val="00FE5B88"/>
    <w:rsid w:val="00FF29E8"/>
    <w:rsid w:val="00FF5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C6E0C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4C6E0C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973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3</Pages>
  <Words>1126</Words>
  <Characters>642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5</cp:revision>
  <dcterms:created xsi:type="dcterms:W3CDTF">2019-10-18T05:47:00Z</dcterms:created>
  <dcterms:modified xsi:type="dcterms:W3CDTF">2020-08-23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